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56" r:id="rId2"/>
    <p:sldId id="264" r:id="rId3"/>
    <p:sldId id="269" r:id="rId4"/>
    <p:sldId id="274" r:id="rId5"/>
    <p:sldId id="259" r:id="rId6"/>
    <p:sldId id="260" r:id="rId7"/>
    <p:sldId id="270" r:id="rId8"/>
    <p:sldId id="261" r:id="rId9"/>
    <p:sldId id="266" r:id="rId10"/>
    <p:sldId id="271" r:id="rId11"/>
    <p:sldId id="262" r:id="rId12"/>
    <p:sldId id="267" r:id="rId13"/>
    <p:sldId id="272" r:id="rId14"/>
    <p:sldId id="263" r:id="rId15"/>
    <p:sldId id="268" r:id="rId16"/>
    <p:sldId id="273" r:id="rId1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5C4711B-07F5-4530-8748-0C885DC07FDB}">
          <p14:sldIdLst>
            <p14:sldId id="256"/>
            <p14:sldId id="264"/>
          </p14:sldIdLst>
        </p14:section>
        <p14:section name="ML" id="{890F0009-3742-42A9-9EB2-D66D6DFDC3E4}">
          <p14:sldIdLst>
            <p14:sldId id="269"/>
            <p14:sldId id="274"/>
            <p14:sldId id="259"/>
            <p14:sldId id="260"/>
          </p14:sldIdLst>
        </p14:section>
        <p14:section name="Reg Log" id="{4C7D631C-E106-4AB0-9F97-C523CCAF0145}">
          <p14:sldIdLst>
            <p14:sldId id="270"/>
            <p14:sldId id="261"/>
            <p14:sldId id="266"/>
          </p14:sldIdLst>
        </p14:section>
        <p14:section name="SVM" id="{B5795B3A-941A-46D3-9693-BA095251DA43}">
          <p14:sldIdLst>
            <p14:sldId id="271"/>
            <p14:sldId id="262"/>
            <p14:sldId id="267"/>
          </p14:sldIdLst>
        </p14:section>
        <p14:section name="Esempio" id="{4686F451-B56B-49AB-9388-FD15C256C2E1}">
          <p14:sldIdLst>
            <p14:sldId id="272"/>
            <p14:sldId id="263"/>
            <p14:sldId id="268"/>
          </p14:sldIdLst>
        </p14:section>
        <p14:section name="end" id="{81B6779F-CA68-4D28-908E-D9F29FF633DC}">
          <p14:sldIdLst>
            <p14:sldId id="27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773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CBE401-84FA-4855-A144-F2D335F44FB7}" type="datetimeFigureOut">
              <a:rPr lang="it-IT" smtClean="0"/>
              <a:t>18/07/2023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08DAAA-29B8-4F1C-836D-F6A9D857D031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61246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55701B-1895-869C-493D-928FE9ADB9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CC3CB0B-E66F-3FDF-5D04-0BA4C05B54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E605BB-C289-AAB4-F98D-6F6D746B3B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159BF-2360-4EDE-8B8E-6355BDA199F0}" type="datetime1">
              <a:rPr lang="it-IT" smtClean="0"/>
              <a:t>18/07/2023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963F05-B535-A785-E3A7-9B72AB895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4660C2-8BF0-359F-A3B3-81497CCEA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34915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DA0AF6-F182-0756-8552-9C3E0118F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C7AF731-A04A-6763-1DA9-CAC8DA6415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BF08EF-E7D1-D8D8-2A3A-AE3A5B16F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F43F8-456C-45F5-A787-BE6187879411}" type="datetime1">
              <a:rPr lang="it-IT" smtClean="0"/>
              <a:t>18/07/2023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8C2A8C-7DA1-38AD-794B-F0CAC4F2D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AEA39D-7032-2CE2-3E37-A9881A380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02588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6C61E6B-5AC7-98D2-E9FE-2F0BAC3612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92AC44-96A5-16D6-7C1A-59C7E7111B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64CF9D-3292-AD64-910E-0E35418C14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11CF6-AA2C-418F-BE11-E61695807519}" type="datetime1">
              <a:rPr lang="it-IT" smtClean="0"/>
              <a:t>18/07/2023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4AA98C-C05D-B7BE-A908-CCD6138946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C6D64B-057F-6A29-4A78-0FBA9396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0692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B1536-D028-86E4-200B-148B5D91D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BEC166-89A0-2E57-4C43-63A3C79877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9485AB-3B3A-E09A-934D-0B0218E6CF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E05B5-FB5D-4DFE-857C-5C996DEEB2CE}" type="datetime1">
              <a:rPr lang="it-IT" smtClean="0"/>
              <a:t>18/07/2023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C8EA0B-21EB-8584-7F93-9F4B2350E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EF6476-8DF8-2189-4EFE-B2AFEF0FF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152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76CE5-E48B-F96E-16A2-258C49059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3E99AE-804B-1833-3D84-536ECA0734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4CFBE8-4AD7-5D7C-E2F3-CDAC1E13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6C2E82-CB5E-4E30-A461-B5635760A1E2}" type="datetime1">
              <a:rPr lang="it-IT" smtClean="0"/>
              <a:t>18/07/2023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A24453-7256-B4E6-AE1E-07D754A5E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7A755E-2856-A737-99B9-6271B3061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7236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1DD103-A2DE-DCCC-9B1F-26EEC667F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6D30CA-A75F-98F3-C3DE-1CF71E9E58B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680C58-EF1F-DA4A-88B9-437DC7311B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E31CEA-CD85-5BDD-EE16-BFC8C833D3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D0D73-A53F-4D10-A63D-898E3CBF435B}" type="datetime1">
              <a:rPr lang="it-IT" smtClean="0"/>
              <a:t>18/07/2023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CD4C5DB-F699-44C1-90D3-68DFD3AC8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502667-3D66-7FB1-E28E-30040931A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84199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D06B4E-EDE7-D56B-67F5-E2207CFC98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8BFF42-E3D7-C340-BFC0-160E9B1C1C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F40300-DC44-8A19-5CD2-65611838C8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7E47314-8F52-E9BB-B7BC-921A4BA6BB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FADBF56-E7BC-00F2-C20D-9362A84073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30E7CF9-F418-BB01-DB90-3DB53D1A4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B3C7D-6D70-4455-9895-BF6EF331F97D}" type="datetime1">
              <a:rPr lang="it-IT" smtClean="0"/>
              <a:t>18/07/2023</a:t>
            </a:fld>
            <a:endParaRPr lang="it-IT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A6A99D-C402-028D-9FCB-906270EEF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A9858CF-036E-F407-992A-A4C92E91D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9589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BB6E99-3667-9759-82BF-ED453425B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977D990-F2CA-F36D-557D-5FF6392E5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3273E-44BD-4625-974F-CFD025ECDC62}" type="datetime1">
              <a:rPr lang="it-IT" smtClean="0"/>
              <a:t>18/07/2023</a:t>
            </a:fld>
            <a:endParaRPr 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5B5ED39-6297-56D9-5BE0-05D8DCD2A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DBFBB0-D43E-1992-A4A2-739667C84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57279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D9FF58-0A9A-EAAE-9CA9-DA8330707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52B88-F0B9-4CDB-A90F-9361D00FD052}" type="datetime1">
              <a:rPr lang="it-IT" smtClean="0"/>
              <a:t>18/07/2023</a:t>
            </a:fld>
            <a:endParaRPr lang="it-IT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6BAABD-FEA2-7C82-C464-F9E4C92BE9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73A118-0A09-B8BD-3E49-E7CB4A3E5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3870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39F56-A197-7A58-4253-45EC59E7F5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88CB3B-7706-A3F7-5C23-146DD9B1DB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1B687E-E60B-1834-39AB-82A4CD9757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2FE277-8534-FFF2-78FE-61C98B84D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AD558-898B-4B7D-BA0C-AB80DFE51D46}" type="datetime1">
              <a:rPr lang="it-IT" smtClean="0"/>
              <a:t>18/07/2023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E515DA-5FFD-FE4A-EDC6-577037B4E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BE63BF-BA0A-94D1-C819-7397708E2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6523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884D2-1642-74A1-5EF7-0CA763C66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464D338-60DE-EFBF-6100-CE30E2ECEB2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B8D8B9-8363-0ADD-1771-0FED0F80FC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E87B53-84D4-616E-6E2A-F8AB5AABA7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5C67F-407C-4E75-A3BA-6194AFBE82C0}" type="datetime1">
              <a:rPr lang="it-IT" smtClean="0"/>
              <a:t>18/07/2023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B98F4C-1413-4B29-CDA8-DCB6CF835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4BA78C-3259-C85D-8609-E242B85F6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17246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D0EA3DB-0043-7281-4097-8CBF6AAF7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3BA20D-F804-6AF2-C362-86DB14C2F1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533EBE-72CF-E2AE-6D4B-A7317BA353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AEA0B4-BE54-431F-90FA-BA3F9DF74BC4}" type="datetime1">
              <a:rPr lang="it-IT" smtClean="0"/>
              <a:t>18/07/2023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1CBDEC-FD3A-5E4C-1056-59FE0AEA71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BB89AC-6314-1B64-6E3E-65EABC1475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F40F87-2967-438B-8A27-5304F924621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80957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5.bin"/><Relationship Id="rId2" Type="http://schemas.openxmlformats.org/officeDocument/2006/relationships/image" Target="../media/image18.png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40.png"/><Relationship Id="rId3" Type="http://schemas.openxmlformats.org/officeDocument/2006/relationships/slide" Target="slide7.xml"/><Relationship Id="rId7" Type="http://schemas.openxmlformats.org/officeDocument/2006/relationships/image" Target="../media/image20.png"/><Relationship Id="rId12" Type="http://schemas.openxmlformats.org/officeDocument/2006/relationships/slide" Target="slide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0.xml"/><Relationship Id="rId11" Type="http://schemas.openxmlformats.org/officeDocument/2006/relationships/image" Target="../media/image4.png"/><Relationship Id="rId5" Type="http://schemas.openxmlformats.org/officeDocument/2006/relationships/image" Target="../media/image2.png"/><Relationship Id="rId10" Type="http://schemas.openxmlformats.org/officeDocument/2006/relationships/image" Target="../media/image30.png"/><Relationship Id="rId4" Type="http://schemas.openxmlformats.org/officeDocument/2006/relationships/image" Target="../media/image10.png"/><Relationship Id="rId9" Type="http://schemas.openxmlformats.org/officeDocument/2006/relationships/slide" Target="slide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B0F098-4A27-DC87-B9EE-BC9E607847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235200"/>
            <a:ext cx="9144000" cy="2387600"/>
          </a:xfrm>
        </p:spPr>
        <p:txBody>
          <a:bodyPr>
            <a:noAutofit/>
          </a:bodyPr>
          <a:lstStyle/>
          <a:p>
            <a:pPr algn="ctr"/>
            <a:r>
              <a:rPr lang="it-IT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E CONFRONTO FRA REGRESSIONE LOGISTICA E SUPPORT VECTOR MACHIN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C7F2DF-590C-A91F-EFD2-53773CF63CDE}"/>
              </a:ext>
            </a:extLst>
          </p:cNvPr>
          <p:cNvSpPr txBox="1"/>
          <p:nvPr/>
        </p:nvSpPr>
        <p:spPr>
          <a:xfrm>
            <a:off x="900000" y="539336"/>
            <a:ext cx="236363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gegneria dell’Automazione</a:t>
            </a:r>
          </a:p>
          <a:p>
            <a:endParaRPr lang="it-IT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li Automatici T-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F4ADD6-1FAB-9280-75A5-B026E6F36E21}"/>
              </a:ext>
            </a:extLst>
          </p:cNvPr>
          <p:cNvSpPr txBox="1"/>
          <p:nvPr/>
        </p:nvSpPr>
        <p:spPr>
          <a:xfrm>
            <a:off x="9195345" y="5580000"/>
            <a:ext cx="209665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didato: Tancredi Bosi</a:t>
            </a:r>
          </a:p>
          <a:p>
            <a:endParaRPr lang="it-IT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ore: Roberto Divers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04EAF4-251A-88DF-563D-B32DD9EF1666}"/>
              </a:ext>
            </a:extLst>
          </p:cNvPr>
          <p:cNvSpPr txBox="1"/>
          <p:nvPr/>
        </p:nvSpPr>
        <p:spPr>
          <a:xfrm>
            <a:off x="900000" y="5580000"/>
            <a:ext cx="236363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no Accademico 2022/2023</a:t>
            </a:r>
          </a:p>
          <a:p>
            <a:endParaRPr lang="it-IT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ssione 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62B455-7191-B1D0-C206-05EF0C97D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73720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59AE93-EC98-9FC1-BF41-FE54F92C6A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65664"/>
            <a:ext cx="10515600" cy="3326671"/>
          </a:xfrm>
        </p:spPr>
        <p:txBody>
          <a:bodyPr>
            <a:normAutofit fontScale="90000"/>
          </a:bodyPr>
          <a:lstStyle/>
          <a:p>
            <a:pPr algn="ctr"/>
            <a: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RT</a:t>
            </a:r>
            <a:b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  <a:b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8D1607-1BD8-5FA4-EBE4-FF079104F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933569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D1FF8C-C231-4B37-8E4B-61B441FDD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33C639-E694-5CFA-D183-2F5A32B93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11</a:t>
            </a:fld>
            <a:endParaRPr lang="it-IT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DDD79A-8A7B-8B27-5470-C7E00E8F52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5397" y="2365004"/>
            <a:ext cx="3775515" cy="2945891"/>
          </a:xfrm>
          <a:prstGeom prst="rect">
            <a:avLst/>
          </a:prstGeom>
          <a:ln w="76200">
            <a:solidFill>
              <a:schemeClr val="tx1"/>
            </a:solidFill>
          </a:ln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7EE9BB2-5A2F-9E44-59C8-A03A48BB5DE7}"/>
              </a:ext>
            </a:extLst>
          </p:cNvPr>
          <p:cNvCxnSpPr>
            <a:cxnSpLocks/>
          </p:cNvCxnSpPr>
          <p:nvPr/>
        </p:nvCxnSpPr>
        <p:spPr>
          <a:xfrm>
            <a:off x="838200" y="1353391"/>
            <a:ext cx="56163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2">
            <a:extLst>
              <a:ext uri="{FF2B5EF4-FFF2-40B4-BE49-F238E27FC236}">
                <a16:creationId xmlns:a16="http://schemas.microsoft.com/office/drawing/2014/main" id="{35D6C835-626F-530C-72A9-7F217877B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D9058B-9C42-F205-79CB-9D479AF42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69581"/>
              </p:ext>
            </p:extLst>
          </p:nvPr>
        </p:nvGraphicFramePr>
        <p:xfrm>
          <a:off x="838200" y="2300887"/>
          <a:ext cx="1486332" cy="35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203200" progId="Equation.DSMT4">
                  <p:embed/>
                </p:oleObj>
              </mc:Choice>
              <mc:Fallback>
                <p:oleObj name="Equation" r:id="rId3" imgW="8763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00887"/>
                        <a:ext cx="1486332" cy="350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A2C0ABE2-33B4-0802-BE6C-1E79B5FC5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4894" y="30749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80A911AC-9754-4489-FAE5-57AD65E49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B020A0B-2BA7-0520-318E-52923D8CC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521"/>
              </p:ext>
            </p:extLst>
          </p:nvPr>
        </p:nvGraphicFramePr>
        <p:xfrm>
          <a:off x="2628304" y="2300887"/>
          <a:ext cx="854675" cy="35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696" imgH="190417" progId="Equation.DSMT4">
                  <p:embed/>
                </p:oleObj>
              </mc:Choice>
              <mc:Fallback>
                <p:oleObj name="Equation" r:id="rId5" imgW="469696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304" y="2300887"/>
                        <a:ext cx="854675" cy="350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27EBFDC6-162C-1DE1-B920-DC4C0A07E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5FE7DED-7B3B-69DE-1EC7-C954B131D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99994"/>
              </p:ext>
            </p:extLst>
          </p:nvPr>
        </p:nvGraphicFramePr>
        <p:xfrm>
          <a:off x="838199" y="2774893"/>
          <a:ext cx="1486358" cy="35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300" imgH="203200" progId="Equation.DSMT4">
                  <p:embed/>
                </p:oleObj>
              </mc:Choice>
              <mc:Fallback>
                <p:oleObj name="Equation" r:id="rId7" imgW="876300" imgH="203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1B37271-34E7-03AF-BA6A-2A7F38059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2774893"/>
                        <a:ext cx="1486358" cy="350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346D914-8BE5-799D-1BEF-D82FD77F0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119441"/>
              </p:ext>
            </p:extLst>
          </p:nvPr>
        </p:nvGraphicFramePr>
        <p:xfrm>
          <a:off x="2628291" y="2770643"/>
          <a:ext cx="854701" cy="35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190440" progId="Equation.DSMT4">
                  <p:embed/>
                </p:oleObj>
              </mc:Choice>
              <mc:Fallback>
                <p:oleObj name="Equation" r:id="rId9" imgW="46980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420A3A8-EC08-D8C0-C7C3-A180C9EFA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291" y="2770643"/>
                        <a:ext cx="854701" cy="350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id="{8C4BF857-58E4-E136-21CF-F88FE9582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319264E8-ECAF-7146-76AA-7170241A2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0956" y="1965923"/>
            <a:ext cx="201242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61D3941-E8A3-02B1-4A6C-70D698CB5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72686"/>
              </p:ext>
            </p:extLst>
          </p:nvPr>
        </p:nvGraphicFramePr>
        <p:xfrm>
          <a:off x="4428488" y="2381250"/>
          <a:ext cx="13652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444240" progId="Equation.DSMT4">
                  <p:embed/>
                </p:oleObj>
              </mc:Choice>
              <mc:Fallback>
                <p:oleObj name="Equation" r:id="rId11" imgW="8254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488" y="2381250"/>
                        <a:ext cx="1365250" cy="74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>
            <a:extLst>
              <a:ext uri="{FF2B5EF4-FFF2-40B4-BE49-F238E27FC236}">
                <a16:creationId xmlns:a16="http://schemas.microsoft.com/office/drawing/2014/main" id="{D1BFF42D-50F7-9B28-2892-7F417B78F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148" y="34951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B28D53A-4F09-C0C1-A3B4-389909ADA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31538"/>
              </p:ext>
            </p:extLst>
          </p:nvPr>
        </p:nvGraphicFramePr>
        <p:xfrm>
          <a:off x="838199" y="3750636"/>
          <a:ext cx="1286372" cy="64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4" imgH="393529" progId="Equation.DSMT4">
                  <p:embed/>
                </p:oleObj>
              </mc:Choice>
              <mc:Fallback>
                <p:oleObj name="Equation" r:id="rId13" imgW="774364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3750636"/>
                        <a:ext cx="1286372" cy="643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>
            <a:extLst>
              <a:ext uri="{FF2B5EF4-FFF2-40B4-BE49-F238E27FC236}">
                <a16:creationId xmlns:a16="http://schemas.microsoft.com/office/drawing/2014/main" id="{D401BC7F-6369-A30A-EE3E-97E4007E7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775" y="35770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6EC5D89-08D1-88AD-132A-2B2D2198D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323387"/>
              </p:ext>
            </p:extLst>
          </p:nvPr>
        </p:nvGraphicFramePr>
        <p:xfrm>
          <a:off x="3565432" y="3861393"/>
          <a:ext cx="2081051" cy="421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726" imgH="228501" progId="Equation.DSMT4">
                  <p:embed/>
                </p:oleObj>
              </mc:Choice>
              <mc:Fallback>
                <p:oleObj name="Equation" r:id="rId15" imgW="1091726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432" y="3861393"/>
                        <a:ext cx="2081051" cy="421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D8BFCAC6-B26C-56A8-6BBD-B664A3F90BD1}"/>
              </a:ext>
            </a:extLst>
          </p:cNvPr>
          <p:cNvSpPr txBox="1"/>
          <p:nvPr/>
        </p:nvSpPr>
        <p:spPr>
          <a:xfrm>
            <a:off x="2324532" y="3841397"/>
            <a:ext cx="113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le che</a:t>
            </a: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8D906B9E-9276-4F25-87B4-C456732AE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364159"/>
            <a:ext cx="195559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AC0827D-DBF4-D3E7-E064-4ED1511F7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07352"/>
              </p:ext>
            </p:extLst>
          </p:nvPr>
        </p:nvGraphicFramePr>
        <p:xfrm>
          <a:off x="5793738" y="3884405"/>
          <a:ext cx="443948" cy="37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738" y="3884405"/>
                        <a:ext cx="443948" cy="375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78476FBF-2C9E-DE43-3D0B-BD8CDCB5F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1B15A9-E05D-C377-A074-2DABABC09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96449"/>
              </p:ext>
            </p:extLst>
          </p:nvPr>
        </p:nvGraphicFramePr>
        <p:xfrm>
          <a:off x="3058950" y="5100061"/>
          <a:ext cx="1935417" cy="42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02865" imgH="228501" progId="Equation.DSMT4">
                  <p:embed/>
                </p:oleObj>
              </mc:Choice>
              <mc:Fallback>
                <p:oleObj name="Equation" r:id="rId19" imgW="1002865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950" y="5100061"/>
                        <a:ext cx="1935417" cy="421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9C71400-C5B2-6BC4-947A-B7E5EB4F9879}"/>
              </a:ext>
            </a:extLst>
          </p:cNvPr>
          <p:cNvSpPr txBox="1"/>
          <p:nvPr/>
        </p:nvSpPr>
        <p:spPr>
          <a:xfrm>
            <a:off x="835243" y="5080062"/>
            <a:ext cx="2220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</a:t>
            </a:r>
            <a:r>
              <a:rPr lang="it-IT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ors</a:t>
            </a:r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485307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DFBB2FA-2717-3F21-1A1C-7C1A35DF73F8}"/>
              </a:ext>
            </a:extLst>
          </p:cNvPr>
          <p:cNvSpPr/>
          <p:nvPr/>
        </p:nvSpPr>
        <p:spPr>
          <a:xfrm>
            <a:off x="-257175" y="-381000"/>
            <a:ext cx="12887325" cy="6010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16CDCCE-325C-63D2-3126-CA1CFB65B0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450" y="5532437"/>
            <a:ext cx="10515600" cy="1325563"/>
          </a:xfrm>
        </p:spPr>
        <p:txBody>
          <a:bodyPr/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rnel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ck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Video senza titolo - Realizzato con Clipchamp">
            <a:hlinkClick r:id="" action="ppaction://media"/>
            <a:extLst>
              <a:ext uri="{FF2B5EF4-FFF2-40B4-BE49-F238E27FC236}">
                <a16:creationId xmlns:a16="http://schemas.microsoft.com/office/drawing/2014/main" id="{9B802BB2-5D28-6320-74B7-D5CF64473343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2090" y="0"/>
            <a:ext cx="10007821" cy="5629272"/>
          </a:xfr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11EAAD-D5DB-3EDE-F2F8-A3A846543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12</a:t>
            </a:fld>
            <a:endParaRPr lang="it-IT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790D9B5-67B5-775E-FD1E-18793A3E5AF0}"/>
              </a:ext>
            </a:extLst>
          </p:cNvPr>
          <p:cNvCxnSpPr>
            <a:cxnSpLocks/>
          </p:cNvCxnSpPr>
          <p:nvPr/>
        </p:nvCxnSpPr>
        <p:spPr>
          <a:xfrm>
            <a:off x="933450" y="6447678"/>
            <a:ext cx="28731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186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22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59AE93-EC98-9FC1-BF41-FE54F92C6A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65664"/>
            <a:ext cx="10515600" cy="3326671"/>
          </a:xfrm>
        </p:spPr>
        <p:txBody>
          <a:bodyPr>
            <a:normAutofit/>
          </a:bodyPr>
          <a:lstStyle/>
          <a:p>
            <a:pPr algn="ctr"/>
            <a: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O</a:t>
            </a:r>
            <a:b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V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86595E-AE60-A5CE-0832-7DD40E223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050248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77CC0-ED71-C89C-7B8B-D6F9A68CF1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o applicativo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311CAA-BB96-AC9E-FC43-173FF6DDA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14</a:t>
            </a:fld>
            <a:endParaRPr lang="it-IT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1ED1366-8AA7-2EF4-604F-C41C9B26C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786833"/>
              </p:ext>
            </p:extLst>
          </p:nvPr>
        </p:nvGraphicFramePr>
        <p:xfrm>
          <a:off x="838200" y="3577347"/>
          <a:ext cx="5727193" cy="2192172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531131">
                  <a:extLst>
                    <a:ext uri="{9D8B030D-6E8A-4147-A177-3AD203B41FA5}">
                      <a16:colId xmlns:a16="http://schemas.microsoft.com/office/drawing/2014/main" val="3052053843"/>
                    </a:ext>
                  </a:extLst>
                </a:gridCol>
                <a:gridCol w="421958">
                  <a:extLst>
                    <a:ext uri="{9D8B030D-6E8A-4147-A177-3AD203B41FA5}">
                      <a16:colId xmlns:a16="http://schemas.microsoft.com/office/drawing/2014/main" val="1043378282"/>
                    </a:ext>
                  </a:extLst>
                </a:gridCol>
                <a:gridCol w="500805">
                  <a:extLst>
                    <a:ext uri="{9D8B030D-6E8A-4147-A177-3AD203B41FA5}">
                      <a16:colId xmlns:a16="http://schemas.microsoft.com/office/drawing/2014/main" val="876631113"/>
                    </a:ext>
                  </a:extLst>
                </a:gridCol>
                <a:gridCol w="606511">
                  <a:extLst>
                    <a:ext uri="{9D8B030D-6E8A-4147-A177-3AD203B41FA5}">
                      <a16:colId xmlns:a16="http://schemas.microsoft.com/office/drawing/2014/main" val="3540034822"/>
                    </a:ext>
                  </a:extLst>
                </a:gridCol>
                <a:gridCol w="558856">
                  <a:extLst>
                    <a:ext uri="{9D8B030D-6E8A-4147-A177-3AD203B41FA5}">
                      <a16:colId xmlns:a16="http://schemas.microsoft.com/office/drawing/2014/main" val="1763097341"/>
                    </a:ext>
                  </a:extLst>
                </a:gridCol>
                <a:gridCol w="644633">
                  <a:extLst>
                    <a:ext uri="{9D8B030D-6E8A-4147-A177-3AD203B41FA5}">
                      <a16:colId xmlns:a16="http://schemas.microsoft.com/office/drawing/2014/main" val="542484382"/>
                    </a:ext>
                  </a:extLst>
                </a:gridCol>
                <a:gridCol w="521600">
                  <a:extLst>
                    <a:ext uri="{9D8B030D-6E8A-4147-A177-3AD203B41FA5}">
                      <a16:colId xmlns:a16="http://schemas.microsoft.com/office/drawing/2014/main" val="2653160408"/>
                    </a:ext>
                  </a:extLst>
                </a:gridCol>
                <a:gridCol w="706151">
                  <a:extLst>
                    <a:ext uri="{9D8B030D-6E8A-4147-A177-3AD203B41FA5}">
                      <a16:colId xmlns:a16="http://schemas.microsoft.com/office/drawing/2014/main" val="1633640154"/>
                    </a:ext>
                  </a:extLst>
                </a:gridCol>
                <a:gridCol w="601312">
                  <a:extLst>
                    <a:ext uri="{9D8B030D-6E8A-4147-A177-3AD203B41FA5}">
                      <a16:colId xmlns:a16="http://schemas.microsoft.com/office/drawing/2014/main" val="3715380971"/>
                    </a:ext>
                  </a:extLst>
                </a:gridCol>
                <a:gridCol w="281594">
                  <a:extLst>
                    <a:ext uri="{9D8B030D-6E8A-4147-A177-3AD203B41FA5}">
                      <a16:colId xmlns:a16="http://schemas.microsoft.com/office/drawing/2014/main" val="3242892518"/>
                    </a:ext>
                  </a:extLst>
                </a:gridCol>
                <a:gridCol w="352642">
                  <a:extLst>
                    <a:ext uri="{9D8B030D-6E8A-4147-A177-3AD203B41FA5}">
                      <a16:colId xmlns:a16="http://schemas.microsoft.com/office/drawing/2014/main" val="4169164264"/>
                    </a:ext>
                  </a:extLst>
                </a:gridCol>
              </a:tblGrid>
              <a:tr h="27117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ID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 err="1">
                          <a:effectLst/>
                        </a:rPr>
                        <a:t>Clump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 err="1">
                          <a:effectLst/>
                        </a:rPr>
                        <a:t>UnifSize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 err="1">
                          <a:effectLst/>
                        </a:rPr>
                        <a:t>UnifShape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 err="1">
                          <a:effectLst/>
                        </a:rPr>
                        <a:t>MargAdh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 err="1">
                          <a:effectLst/>
                        </a:rPr>
                        <a:t>SingEpiSize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 err="1">
                          <a:effectLst/>
                        </a:rPr>
                        <a:t>BareNuc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 err="1">
                          <a:effectLst/>
                        </a:rPr>
                        <a:t>BlandChrom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 err="1">
                          <a:effectLst/>
                        </a:rPr>
                        <a:t>NormNucl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 err="1">
                          <a:effectLst/>
                        </a:rPr>
                        <a:t>Mit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Class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2386993"/>
                  </a:ext>
                </a:extLst>
              </a:tr>
              <a:tr h="320166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1000025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5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2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3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2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696166214"/>
                  </a:ext>
                </a:extLst>
              </a:tr>
              <a:tr h="320166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1002945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5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4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4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5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7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0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3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2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2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78145609"/>
                  </a:ext>
                </a:extLst>
              </a:tr>
              <a:tr h="320166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015425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3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1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2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2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3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2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148598730"/>
                  </a:ext>
                </a:extLst>
              </a:tr>
              <a:tr h="320166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016277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6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8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8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3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4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3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7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2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380275111"/>
                  </a:ext>
                </a:extLst>
              </a:tr>
              <a:tr h="320166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1017023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4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3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2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3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2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890516070"/>
                  </a:ext>
                </a:extLst>
              </a:tr>
              <a:tr h="320166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1017122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8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10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10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8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7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10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9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>
                          <a:effectLst/>
                        </a:rPr>
                        <a:t>7</a:t>
                      </a:r>
                      <a:endParaRPr lang="it-IT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 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900" dirty="0">
                          <a:effectLst/>
                        </a:rPr>
                        <a:t>4</a:t>
                      </a:r>
                      <a:endParaRPr lang="it-IT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55840" marR="5584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5309275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DA410484-6A40-462E-FDD7-768B693AB8FA}"/>
              </a:ext>
            </a:extLst>
          </p:cNvPr>
          <p:cNvGrpSpPr/>
          <p:nvPr/>
        </p:nvGrpSpPr>
        <p:grpSpPr>
          <a:xfrm>
            <a:off x="7033800" y="2277519"/>
            <a:ext cx="4320000" cy="3492000"/>
            <a:chOff x="7239000" y="1847850"/>
            <a:chExt cx="4320000" cy="349200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279A72F-1931-9C13-BE34-7741F719490D}"/>
                </a:ext>
              </a:extLst>
            </p:cNvPr>
            <p:cNvSpPr/>
            <p:nvPr/>
          </p:nvSpPr>
          <p:spPr>
            <a:xfrm>
              <a:off x="7239000" y="1847850"/>
              <a:ext cx="4320000" cy="3492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6" name="Picture 5" descr="A graph of red and blue dots&#10;&#10;Description automatically generated with low confidence">
              <a:extLst>
                <a:ext uri="{FF2B5EF4-FFF2-40B4-BE49-F238E27FC236}">
                  <a16:creationId xmlns:a16="http://schemas.microsoft.com/office/drawing/2014/main" id="{CA3AD9BC-A676-3F25-3EB3-755F76AE44E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65000" y="1979434"/>
              <a:ext cx="4068000" cy="3228833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B426912-602F-FEF2-0E27-A96F4373954C}"/>
              </a:ext>
            </a:extLst>
          </p:cNvPr>
          <p:cNvSpPr txBox="1"/>
          <p:nvPr/>
        </p:nvSpPr>
        <p:spPr>
          <a:xfrm>
            <a:off x="838200" y="3269570"/>
            <a:ext cx="6096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CI (University of California, Irvine)</a:t>
            </a:r>
            <a:endParaRPr lang="it-IT" sz="140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5AF2BDE-4F98-4FFA-4511-3B7DCC01EFF8}"/>
              </a:ext>
            </a:extLst>
          </p:cNvPr>
          <p:cNvCxnSpPr>
            <a:cxnSpLocks/>
          </p:cNvCxnSpPr>
          <p:nvPr/>
        </p:nvCxnSpPr>
        <p:spPr>
          <a:xfrm>
            <a:off x="838200" y="1353391"/>
            <a:ext cx="391309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CFEABCF-DBA2-AC6A-3BDC-C7CA149FEBC6}"/>
              </a:ext>
            </a:extLst>
          </p:cNvPr>
          <p:cNvSpPr txBox="1"/>
          <p:nvPr/>
        </p:nvSpPr>
        <p:spPr>
          <a:xfrm>
            <a:off x="838200" y="1935615"/>
            <a:ext cx="3269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0 pazienti con tumore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E32B53F-0BCB-58DE-16D3-8AE089AB2167}"/>
              </a:ext>
            </a:extLst>
          </p:cNvPr>
          <p:cNvSpPr txBox="1"/>
          <p:nvPr/>
        </p:nvSpPr>
        <p:spPr>
          <a:xfrm>
            <a:off x="4107976" y="1935615"/>
            <a:ext cx="24574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9 benigni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1 maligni</a:t>
            </a:r>
          </a:p>
        </p:txBody>
      </p:sp>
    </p:spTree>
    <p:extLst>
      <p:ext uri="{BB962C8B-B14F-4D97-AF65-F5344CB8AC3E}">
        <p14:creationId xmlns:p14="http://schemas.microsoft.com/office/powerpoint/2010/main" val="258787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FA1612-FDBF-D0CB-EA98-8191E5298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15</a:t>
            </a:fld>
            <a:endParaRPr lang="it-IT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54575B0-36FC-C112-A865-395E6B4031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1640695"/>
              </p:ext>
            </p:extLst>
          </p:nvPr>
        </p:nvGraphicFramePr>
        <p:xfrm>
          <a:off x="1005297" y="1655080"/>
          <a:ext cx="4697920" cy="127343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939584">
                  <a:extLst>
                    <a:ext uri="{9D8B030D-6E8A-4147-A177-3AD203B41FA5}">
                      <a16:colId xmlns:a16="http://schemas.microsoft.com/office/drawing/2014/main" val="1462336891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975549756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1625518636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1555171760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3911920282"/>
                    </a:ext>
                  </a:extLst>
                </a:gridCol>
              </a:tblGrid>
              <a:tr h="257228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cision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call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-score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port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51037900"/>
                  </a:ext>
                </a:extLst>
              </a:tr>
              <a:tr h="2572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nigno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5569091"/>
                  </a:ext>
                </a:extLst>
              </a:tr>
              <a:tr h="2572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igno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5005516"/>
                  </a:ext>
                </a:extLst>
              </a:tr>
              <a:tr h="257228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188644506"/>
                  </a:ext>
                </a:extLst>
              </a:tr>
              <a:tr h="2445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468" marR="65468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5684810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3FB4B4F-AF9D-A06B-CCC8-35AB9EA6B7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3385131"/>
              </p:ext>
            </p:extLst>
          </p:nvPr>
        </p:nvGraphicFramePr>
        <p:xfrm>
          <a:off x="6820480" y="3151721"/>
          <a:ext cx="4697920" cy="1273436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939584">
                  <a:extLst>
                    <a:ext uri="{9D8B030D-6E8A-4147-A177-3AD203B41FA5}">
                      <a16:colId xmlns:a16="http://schemas.microsoft.com/office/drawing/2014/main" val="1723331947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578224081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164190513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3453286940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2656277945"/>
                    </a:ext>
                  </a:extLst>
                </a:gridCol>
              </a:tblGrid>
              <a:tr h="25713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cision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call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-score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port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3818256"/>
                  </a:ext>
                </a:extLst>
              </a:tr>
              <a:tr h="25713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nigno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32474644"/>
                  </a:ext>
                </a:extLst>
              </a:tr>
              <a:tr h="25713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igno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074360192"/>
                  </a:ext>
                </a:extLst>
              </a:tr>
              <a:tr h="25713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8732162"/>
                  </a:ext>
                </a:extLst>
              </a:tr>
              <a:tr h="2448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101" marR="55101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2405097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A29FB80-5C91-AEA7-E397-83DE8B4A72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2095781"/>
              </p:ext>
            </p:extLst>
          </p:nvPr>
        </p:nvGraphicFramePr>
        <p:xfrm>
          <a:off x="1005294" y="4789754"/>
          <a:ext cx="4697920" cy="1273437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939584">
                  <a:extLst>
                    <a:ext uri="{9D8B030D-6E8A-4147-A177-3AD203B41FA5}">
                      <a16:colId xmlns:a16="http://schemas.microsoft.com/office/drawing/2014/main" val="2876289303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1485987421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2655083692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4011157918"/>
                    </a:ext>
                  </a:extLst>
                </a:gridCol>
                <a:gridCol w="939584">
                  <a:extLst>
                    <a:ext uri="{9D8B030D-6E8A-4147-A177-3AD203B41FA5}">
                      <a16:colId xmlns:a16="http://schemas.microsoft.com/office/drawing/2014/main" val="490330689"/>
                    </a:ext>
                  </a:extLst>
                </a:gridCol>
              </a:tblGrid>
              <a:tr h="257228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cision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call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-score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port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261765107"/>
                  </a:ext>
                </a:extLst>
              </a:tr>
              <a:tr h="2572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nigno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12652340"/>
                  </a:ext>
                </a:extLst>
              </a:tr>
              <a:tr h="2572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igno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921766436"/>
                  </a:ext>
                </a:extLst>
              </a:tr>
              <a:tr h="257228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802005497"/>
                  </a:ext>
                </a:extLst>
              </a:tr>
              <a:tr h="2445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</a:t>
                      </a:r>
                      <a:endParaRPr lang="it-IT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78431130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FFFA129-CC1F-2502-51FD-0BB6BF0758CB}"/>
              </a:ext>
            </a:extLst>
          </p:cNvPr>
          <p:cNvSpPr txBox="1"/>
          <p:nvPr/>
        </p:nvSpPr>
        <p:spPr>
          <a:xfrm>
            <a:off x="1005296" y="797743"/>
            <a:ext cx="2967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e Logistic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9432DF-6715-7121-7332-95C9123E006E}"/>
              </a:ext>
            </a:extLst>
          </p:cNvPr>
          <p:cNvSpPr txBox="1"/>
          <p:nvPr/>
        </p:nvSpPr>
        <p:spPr>
          <a:xfrm>
            <a:off x="6820479" y="2291450"/>
            <a:ext cx="4697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- Kernel linear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21A74A3-1AF9-FA0C-1C33-297A94B66056}"/>
              </a:ext>
            </a:extLst>
          </p:cNvPr>
          <p:cNvSpPr txBox="1"/>
          <p:nvPr/>
        </p:nvSpPr>
        <p:spPr>
          <a:xfrm>
            <a:off x="1005294" y="3929483"/>
            <a:ext cx="52183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- Kernel polinomial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D02BE3C-6BC0-A8F4-DAAA-605CF075CF9F}"/>
              </a:ext>
            </a:extLst>
          </p:cNvPr>
          <p:cNvSpPr txBox="1"/>
          <p:nvPr/>
        </p:nvSpPr>
        <p:spPr>
          <a:xfrm>
            <a:off x="1005297" y="1287967"/>
            <a:ext cx="2607480" cy="2616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GB" sz="105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classifier </a:t>
            </a:r>
            <a:r>
              <a:rPr lang="en-GB" sz="1050" dirty="0">
                <a:solidFill>
                  <a:srgbClr val="8189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=</a:t>
            </a:r>
            <a:r>
              <a:rPr lang="en-GB" sz="105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en-GB" sz="1050" dirty="0">
                <a:solidFill>
                  <a:srgbClr val="6CBD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LogisticRegression</a:t>
            </a:r>
            <a:r>
              <a:rPr lang="en-GB" sz="105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()</a:t>
            </a:r>
            <a:endParaRPr lang="it-IT" sz="105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8F7C5A1-A8A8-86E6-4889-0A0070D8A9CB}"/>
              </a:ext>
            </a:extLst>
          </p:cNvPr>
          <p:cNvSpPr txBox="1"/>
          <p:nvPr/>
        </p:nvSpPr>
        <p:spPr>
          <a:xfrm>
            <a:off x="6820479" y="2787124"/>
            <a:ext cx="4366224" cy="260969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spcAft>
                <a:spcPts val="800"/>
              </a:spcAft>
            </a:pPr>
            <a:r>
              <a:rPr lang="it-IT" sz="105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classifier </a:t>
            </a:r>
            <a:r>
              <a:rPr lang="it-IT" sz="1050" dirty="0">
                <a:solidFill>
                  <a:srgbClr val="8189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=</a:t>
            </a:r>
            <a:r>
              <a:rPr lang="it-IT" sz="105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 svm.</a:t>
            </a:r>
            <a:r>
              <a:rPr lang="it-IT" sz="1050" dirty="0">
                <a:solidFill>
                  <a:srgbClr val="6CBD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SVC</a:t>
            </a:r>
            <a:r>
              <a:rPr lang="it-IT" sz="105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(</a:t>
            </a:r>
            <a:r>
              <a:rPr lang="it-IT" sz="1050" i="1" dirty="0">
                <a:solidFill>
                  <a:srgbClr val="E24C97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kernel</a:t>
            </a:r>
            <a:r>
              <a:rPr lang="it-IT" sz="1050" dirty="0">
                <a:solidFill>
                  <a:srgbClr val="8189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=</a:t>
            </a:r>
            <a:r>
              <a:rPr lang="it-IT" sz="1050" dirty="0">
                <a:solidFill>
                  <a:srgbClr val="BFF16D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'linear'</a:t>
            </a:r>
            <a:r>
              <a:rPr lang="it-IT" sz="105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, </a:t>
            </a:r>
            <a:r>
              <a:rPr lang="it-IT" sz="1050" i="1" dirty="0">
                <a:solidFill>
                  <a:srgbClr val="E24C97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gamma</a:t>
            </a:r>
            <a:r>
              <a:rPr lang="it-IT" sz="1050" dirty="0">
                <a:solidFill>
                  <a:srgbClr val="8189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=</a:t>
            </a:r>
            <a:r>
              <a:rPr lang="it-IT" sz="1050" dirty="0">
                <a:solidFill>
                  <a:srgbClr val="BFF16D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'auto'</a:t>
            </a:r>
            <a:r>
              <a:rPr lang="it-IT" sz="105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, </a:t>
            </a:r>
            <a:r>
              <a:rPr lang="it-IT" sz="1050" i="1" dirty="0">
                <a:solidFill>
                  <a:srgbClr val="E24C97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C</a:t>
            </a:r>
            <a:r>
              <a:rPr lang="it-IT" sz="1050" dirty="0">
                <a:solidFill>
                  <a:srgbClr val="8189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=</a:t>
            </a:r>
            <a:r>
              <a:rPr lang="it-IT" sz="1050" dirty="0">
                <a:solidFill>
                  <a:srgbClr val="BF79F9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2</a:t>
            </a:r>
            <a:r>
              <a:rPr lang="it-IT" sz="105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)</a:t>
            </a:r>
            <a:endParaRPr lang="it-IT" sz="1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BEF610-5EF3-133B-DCF5-AF7F7406DA3F}"/>
              </a:ext>
            </a:extLst>
          </p:cNvPr>
          <p:cNvSpPr txBox="1"/>
          <p:nvPr/>
        </p:nvSpPr>
        <p:spPr>
          <a:xfrm>
            <a:off x="1005294" y="4425157"/>
            <a:ext cx="4697920" cy="259366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spcAft>
                <a:spcPts val="800"/>
              </a:spcAft>
            </a:pPr>
            <a:r>
              <a:rPr lang="it-IT" sz="100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classifier </a:t>
            </a:r>
            <a:r>
              <a:rPr lang="it-IT" sz="1000" dirty="0">
                <a:solidFill>
                  <a:srgbClr val="8189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=</a:t>
            </a:r>
            <a:r>
              <a:rPr lang="it-IT" sz="100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 svm.</a:t>
            </a:r>
            <a:r>
              <a:rPr lang="it-IT" sz="1000" dirty="0">
                <a:solidFill>
                  <a:srgbClr val="6CBD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SVC</a:t>
            </a:r>
            <a:r>
              <a:rPr lang="it-IT" sz="100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(</a:t>
            </a:r>
            <a:r>
              <a:rPr lang="it-IT" sz="1000" i="1" dirty="0">
                <a:solidFill>
                  <a:srgbClr val="E24C97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kernel</a:t>
            </a:r>
            <a:r>
              <a:rPr lang="it-IT" sz="1000" dirty="0">
                <a:solidFill>
                  <a:srgbClr val="8189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=</a:t>
            </a:r>
            <a:r>
              <a:rPr lang="it-IT" sz="1000" dirty="0">
                <a:solidFill>
                  <a:srgbClr val="BFF16D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it-IT" sz="1000" dirty="0" err="1">
                <a:solidFill>
                  <a:srgbClr val="BFF16D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ly</a:t>
            </a:r>
            <a:r>
              <a:rPr lang="it-IT" sz="1000" dirty="0">
                <a:solidFill>
                  <a:srgbClr val="BFF16D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it-IT" sz="100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000" i="1" dirty="0">
                <a:solidFill>
                  <a:srgbClr val="E24C97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gree</a:t>
            </a:r>
            <a:r>
              <a:rPr lang="it-IT" sz="1000" dirty="0">
                <a:solidFill>
                  <a:srgbClr val="8189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it-IT" sz="1000" dirty="0">
                <a:solidFill>
                  <a:srgbClr val="BF79F9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it-IT" sz="100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it-IT" sz="100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it-IT" sz="1000" i="1" dirty="0">
                <a:solidFill>
                  <a:srgbClr val="E24C97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gamma</a:t>
            </a:r>
            <a:r>
              <a:rPr lang="it-IT" sz="1000" dirty="0">
                <a:solidFill>
                  <a:srgbClr val="8189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=</a:t>
            </a:r>
            <a:r>
              <a:rPr lang="it-IT" sz="1000" dirty="0">
                <a:solidFill>
                  <a:srgbClr val="BFF16D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'auto'</a:t>
            </a:r>
            <a:r>
              <a:rPr lang="it-IT" sz="100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, </a:t>
            </a:r>
            <a:r>
              <a:rPr lang="it-IT" sz="1000" i="1" dirty="0">
                <a:solidFill>
                  <a:srgbClr val="E24C97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C</a:t>
            </a:r>
            <a:r>
              <a:rPr lang="it-IT" sz="1000" dirty="0">
                <a:solidFill>
                  <a:srgbClr val="8189FF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=</a:t>
            </a:r>
            <a:r>
              <a:rPr lang="it-IT" sz="1000" dirty="0">
                <a:solidFill>
                  <a:srgbClr val="BF79F9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5</a:t>
            </a:r>
            <a:r>
              <a:rPr lang="it-IT" sz="1000" dirty="0">
                <a:solidFill>
                  <a:srgbClr val="D4D4D4"/>
                </a:solidFill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)</a:t>
            </a:r>
            <a:endParaRPr lang="it-IT" sz="1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889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8C98-C9E8-841A-35FF-F77D52DE9B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it-IT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zie per l’attenzio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A88759-4CE4-734D-5378-6C7BCF7FB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39794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sez="http://schemas.microsoft.com/office/powerpoint/2016/sectionzoom">
        <mc:Choice Requires="psez">
          <p:graphicFrame>
            <p:nvGraphicFramePr>
              <p:cNvPr id="6" name="Section Zoom 5">
                <a:extLst>
                  <a:ext uri="{FF2B5EF4-FFF2-40B4-BE49-F238E27FC236}">
                    <a16:creationId xmlns:a16="http://schemas.microsoft.com/office/drawing/2014/main" id="{58467B83-D46D-A74D-A397-D0B702BA0FC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6386321"/>
                  </p:ext>
                </p:extLst>
              </p:nvPr>
            </p:nvGraphicFramePr>
            <p:xfrm>
              <a:off x="7139473" y="1550047"/>
              <a:ext cx="3048000" cy="1714500"/>
            </p:xfrm>
            <a:graphic>
              <a:graphicData uri="http://schemas.microsoft.com/office/powerpoint/2016/sectionzoom">
                <psez:sectionZm>
                  <psez:sectionZmObj sectionId="{4C7D631C-E106-4AB0-9F97-C523CCAF0145}">
                    <psez:zmPr id="{629348F7-788C-49CD-877F-448F72CDAF4E}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048000" cy="171450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166:spPr>
                    </psez:zmPr>
                  </psez:sectionZmObj>
                </psez:sectionZm>
              </a:graphicData>
            </a:graphic>
          </p:graphicFrame>
        </mc:Choice>
        <mc:Fallback xmlns="">
          <p:pic>
            <p:nvPicPr>
              <p:cNvPr id="6" name="Section Zoom 5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58467B83-D46D-A74D-A397-D0B702BA0FC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39473" y="1550047"/>
                <a:ext cx="3048000" cy="1714500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</p:pic>
        </mc:Fallback>
      </mc:AlternateContent>
      <mc:AlternateContent xmlns:mc="http://schemas.openxmlformats.org/markup-compatibility/2006" xmlns:psez="http://schemas.microsoft.com/office/powerpoint/2016/sectionzoom">
        <mc:Choice Requires="psez">
          <p:graphicFrame>
            <p:nvGraphicFramePr>
              <p:cNvPr id="9" name="Section Zoom 8">
                <a:extLst>
                  <a:ext uri="{FF2B5EF4-FFF2-40B4-BE49-F238E27FC236}">
                    <a16:creationId xmlns:a16="http://schemas.microsoft.com/office/drawing/2014/main" id="{5734D56A-6D89-D1F0-43B9-7FC8CD4F4D2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3131594"/>
                  </p:ext>
                </p:extLst>
              </p:nvPr>
            </p:nvGraphicFramePr>
            <p:xfrm>
              <a:off x="2004527" y="3593453"/>
              <a:ext cx="3048000" cy="1714500"/>
            </p:xfrm>
            <a:graphic>
              <a:graphicData uri="http://schemas.microsoft.com/office/powerpoint/2016/sectionzoom">
                <psez:sectionZm>
                  <psez:sectionZmObj sectionId="{B5795B3A-941A-46D3-9693-BA095251DA43}">
                    <psez:zmPr id="{D725A645-BA2F-467F-92A0-93138B52D2DD}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048000" cy="171450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166:spPr>
                    </psez:zmPr>
                  </psez:sectionZmObj>
                </psez:sectionZm>
              </a:graphicData>
            </a:graphic>
          </p:graphicFrame>
        </mc:Choice>
        <mc:Fallback xmlns="">
          <p:pic>
            <p:nvPicPr>
              <p:cNvPr id="9" name="Section Zoom 8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5734D56A-6D89-D1F0-43B9-7FC8CD4F4D2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04527" y="3593453"/>
                <a:ext cx="3048000" cy="1714500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</p:pic>
        </mc:Fallback>
      </mc:AlternateContent>
      <mc:AlternateContent xmlns:mc="http://schemas.openxmlformats.org/markup-compatibility/2006" xmlns:psez="http://schemas.microsoft.com/office/powerpoint/2016/sectionzoom">
        <mc:Choice Requires="psez">
          <p:graphicFrame>
            <p:nvGraphicFramePr>
              <p:cNvPr id="11" name="Section Zoom 10">
                <a:extLst>
                  <a:ext uri="{FF2B5EF4-FFF2-40B4-BE49-F238E27FC236}">
                    <a16:creationId xmlns:a16="http://schemas.microsoft.com/office/drawing/2014/main" id="{D54A7B74-E2D6-180A-FBD3-4DEF2ACD033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7633661"/>
                  </p:ext>
                </p:extLst>
              </p:nvPr>
            </p:nvGraphicFramePr>
            <p:xfrm>
              <a:off x="7139473" y="3593453"/>
              <a:ext cx="3048000" cy="1714500"/>
            </p:xfrm>
            <a:graphic>
              <a:graphicData uri="http://schemas.microsoft.com/office/powerpoint/2016/sectionzoom">
                <psez:sectionZm>
                  <psez:sectionZmObj sectionId="{4686F451-B56B-49AB-9388-FD15C256C2E1}">
                    <psez:zmPr id="{A4729BED-A690-40CB-8999-8DF1442C40DE}" transitionDur="100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048000" cy="171450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166:spPr>
                    </psez:zmPr>
                  </psez:sectionZmObj>
                </psez:sectionZm>
              </a:graphicData>
            </a:graphic>
          </p:graphicFrame>
        </mc:Choice>
        <mc:Fallback xmlns="">
          <p:pic>
            <p:nvPicPr>
              <p:cNvPr id="11" name="Section Zoom 10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D54A7B74-E2D6-180A-FBD3-4DEF2ACD033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139473" y="3593453"/>
                <a:ext cx="3048000" cy="1714500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</p:pic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B620587F-0086-1EBD-F2E6-E58081DDFA19}"/>
              </a:ext>
            </a:extLst>
          </p:cNvPr>
          <p:cNvSpPr txBox="1"/>
          <p:nvPr/>
        </p:nvSpPr>
        <p:spPr>
          <a:xfrm>
            <a:off x="4701073" y="383050"/>
            <a:ext cx="27898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ce</a:t>
            </a:r>
          </a:p>
        </p:txBody>
      </p:sp>
      <mc:AlternateContent xmlns:mc="http://schemas.openxmlformats.org/markup-compatibility/2006" xmlns:psez="http://schemas.microsoft.com/office/powerpoint/2016/sectionzoom">
        <mc:Choice Requires="psez">
          <p:graphicFrame>
            <p:nvGraphicFramePr>
              <p:cNvPr id="3" name="Section Zoom 2">
                <a:extLst>
                  <a:ext uri="{FF2B5EF4-FFF2-40B4-BE49-F238E27FC236}">
                    <a16:creationId xmlns:a16="http://schemas.microsoft.com/office/drawing/2014/main" id="{181A6600-03EA-FFAB-B1F5-281457A7DD8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7669022"/>
                  </p:ext>
                </p:extLst>
              </p:nvPr>
            </p:nvGraphicFramePr>
            <p:xfrm>
              <a:off x="2004527" y="1550047"/>
              <a:ext cx="3048000" cy="1714500"/>
            </p:xfrm>
            <a:graphic>
              <a:graphicData uri="http://schemas.microsoft.com/office/powerpoint/2016/sectionzoom">
                <psez:sectionZm>
                  <psez:sectionZmObj sectionId="{890F0009-3742-42A9-9EB2-D66D6DFDC3E4}">
                    <psez:zmPr id="{85E33BEF-DBFD-4878-A5D2-423195705323}" transitionDur="1000">
                      <p166:blipFill xmlns:p166="http://schemas.microsoft.com/office/powerpoint/2016/6/main">
                        <a:blip r:embed="rId11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048000" cy="171450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166:spPr>
                    </psez:zmPr>
                  </psez:sectionZmObj>
                </psez:sectionZm>
              </a:graphicData>
            </a:graphic>
          </p:graphicFrame>
        </mc:Choice>
        <mc:Fallback xmlns="">
          <p:pic>
            <p:nvPicPr>
              <p:cNvPr id="3" name="Section Zoom 2">
                <a:hlinkClick r:id="rId12" action="ppaction://hlinksldjump"/>
                <a:extLst>
                  <a:ext uri="{FF2B5EF4-FFF2-40B4-BE49-F238E27FC236}">
                    <a16:creationId xmlns:a16="http://schemas.microsoft.com/office/drawing/2014/main" id="{181A6600-03EA-FFAB-B1F5-281457A7DD8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04527" y="1550047"/>
                <a:ext cx="3048000" cy="1714500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</p:pic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FA938A-9229-49F7-4965-13F0D9D9F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2</a:t>
            </a:fld>
            <a:endParaRPr lang="it-IT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B0B53C2-ABF0-B4DD-6502-FE5B5BAE3BDE}"/>
              </a:ext>
            </a:extLst>
          </p:cNvPr>
          <p:cNvCxnSpPr>
            <a:cxnSpLocks/>
          </p:cNvCxnSpPr>
          <p:nvPr/>
        </p:nvCxnSpPr>
        <p:spPr>
          <a:xfrm>
            <a:off x="5305425" y="1081088"/>
            <a:ext cx="16478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31359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59AE93-EC98-9FC1-BF41-FE54F92C6A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65664"/>
            <a:ext cx="10515600" cy="3326671"/>
          </a:xfrm>
        </p:spPr>
        <p:txBody>
          <a:bodyPr>
            <a:normAutofit/>
          </a:bodyPr>
          <a:lstStyle/>
          <a:p>
            <a:pPr algn="ctr"/>
            <a: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</a:t>
            </a:r>
            <a:b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AE6E8-F843-0A96-60D1-841AABAF3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867804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6D2254-40BB-926E-BA2F-42ED4C713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Machine Learn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13FF6F-018C-A089-B117-B76DEA034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4</a:t>
            </a:fld>
            <a:endParaRPr lang="it-IT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84B5314-2A11-B947-68DD-08D1BEA86D8F}"/>
              </a:ext>
            </a:extLst>
          </p:cNvPr>
          <p:cNvCxnSpPr>
            <a:cxnSpLocks/>
          </p:cNvCxnSpPr>
          <p:nvPr/>
        </p:nvCxnSpPr>
        <p:spPr>
          <a:xfrm>
            <a:off x="838200" y="1323889"/>
            <a:ext cx="423256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7D63223-5F97-FEBF-05FF-EBD88DF47272}"/>
              </a:ext>
            </a:extLst>
          </p:cNvPr>
          <p:cNvSpPr txBox="1"/>
          <p:nvPr/>
        </p:nvSpPr>
        <p:spPr>
          <a:xfrm>
            <a:off x="1342519" y="2090172"/>
            <a:ext cx="42547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stema di apprendimento:</a:t>
            </a:r>
          </a:p>
          <a:p>
            <a:pPr algn="l"/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o decisionale</a:t>
            </a:r>
          </a:p>
          <a:p>
            <a:pPr algn="l"/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zione di errore</a:t>
            </a:r>
          </a:p>
          <a:p>
            <a:pPr algn="l"/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o di ottimizzazio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807864-BB5C-BA3A-C54A-88DE0B91353C}"/>
              </a:ext>
            </a:extLst>
          </p:cNvPr>
          <p:cNvSpPr txBox="1"/>
          <p:nvPr/>
        </p:nvSpPr>
        <p:spPr>
          <a:xfrm>
            <a:off x="6611375" y="2090172"/>
            <a:ext cx="352805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cci:</a:t>
            </a:r>
          </a:p>
          <a:p>
            <a:pPr algn="l"/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visionato</a:t>
            </a:r>
          </a:p>
          <a:p>
            <a:pPr algn="l"/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 supervisionato</a:t>
            </a:r>
          </a:p>
          <a:p>
            <a:pPr algn="l"/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 rinforzo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D7C0595-25F7-4BD7-89BE-D8DFA6BD0B5D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6096000" y="1830639"/>
            <a:ext cx="0" cy="31967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32232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3E0AC5-061E-F069-B15E-AE6CF07898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zione di un modello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FC3B9B-6A34-4F40-A54F-6298BF39C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5</a:t>
            </a:fld>
            <a:endParaRPr lang="it-IT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C4AAD76-6EE6-9DAB-8FA9-0F388322443F}"/>
              </a:ext>
            </a:extLst>
          </p:cNvPr>
          <p:cNvCxnSpPr>
            <a:cxnSpLocks/>
          </p:cNvCxnSpPr>
          <p:nvPr/>
        </p:nvCxnSpPr>
        <p:spPr>
          <a:xfrm>
            <a:off x="838200" y="1290638"/>
            <a:ext cx="554831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딥러닝 용어 정리, L1 Regularization, L2 Regularization 의 이해, 용도와 차이 설명">
            <a:extLst>
              <a:ext uri="{FF2B5EF4-FFF2-40B4-BE49-F238E27FC236}">
                <a16:creationId xmlns:a16="http://schemas.microsoft.com/office/drawing/2014/main" id="{788B8524-75EC-86AF-F604-A906538C95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4555" y="3075022"/>
            <a:ext cx="3780287" cy="2975571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706DDF3D-030D-AADE-A4C2-65644F02B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475" y="509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51678AD-9807-6F20-D076-A95E20276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93097"/>
              </p:ext>
            </p:extLst>
          </p:nvPr>
        </p:nvGraphicFramePr>
        <p:xfrm>
          <a:off x="4844263" y="1905616"/>
          <a:ext cx="3520226" cy="68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300" imgH="342900" progId="Equation.DSMT4">
                  <p:embed/>
                </p:oleObj>
              </mc:Choice>
              <mc:Fallback>
                <p:oleObj name="Equation" r:id="rId3" imgW="17653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263" y="1905616"/>
                        <a:ext cx="3520226" cy="685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>
            <a:extLst>
              <a:ext uri="{FF2B5EF4-FFF2-40B4-BE49-F238E27FC236}">
                <a16:creationId xmlns:a16="http://schemas.microsoft.com/office/drawing/2014/main" id="{02AA1A40-1895-BF1A-2085-9AA1D0D63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475" y="1082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F0C1558-15BA-92F1-165B-09811D40C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08836"/>
              </p:ext>
            </p:extLst>
          </p:nvPr>
        </p:nvGraphicFramePr>
        <p:xfrm>
          <a:off x="8942548" y="1945125"/>
          <a:ext cx="2585567" cy="58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292100" progId="Equation.DSMT4">
                  <p:embed/>
                </p:oleObj>
              </mc:Choice>
              <mc:Fallback>
                <p:oleObj name="Equation" r:id="rId5" imgW="12954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548" y="1945125"/>
                        <a:ext cx="2585567" cy="589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1ACE005-4FB0-D54A-E53D-F4F46C84B108}"/>
              </a:ext>
            </a:extLst>
          </p:cNvPr>
          <p:cNvSpPr txBox="1"/>
          <p:nvPr/>
        </p:nvSpPr>
        <p:spPr>
          <a:xfrm>
            <a:off x="838200" y="3680403"/>
            <a:ext cx="44420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itare </a:t>
            </a:r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fitting 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fitting</a:t>
            </a:r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3931B9D-09A8-E3F4-1860-0F73E2B560B6}"/>
              </a:ext>
            </a:extLst>
          </p:cNvPr>
          <p:cNvGrpSpPr/>
          <p:nvPr/>
        </p:nvGrpSpPr>
        <p:grpSpPr>
          <a:xfrm>
            <a:off x="2433500" y="4193662"/>
            <a:ext cx="430306" cy="532748"/>
            <a:chOff x="2384612" y="2271412"/>
            <a:chExt cx="430306" cy="507647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CF50CE2-2FDF-A3AB-821E-EE4322622D19}"/>
                </a:ext>
              </a:extLst>
            </p:cNvPr>
            <p:cNvCxnSpPr>
              <a:cxnSpLocks/>
            </p:cNvCxnSpPr>
            <p:nvPr/>
          </p:nvCxnSpPr>
          <p:spPr>
            <a:xfrm>
              <a:off x="2384612" y="2271412"/>
              <a:ext cx="0" cy="50764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270880D-29DE-3794-A19D-563927F6A5C3}"/>
                </a:ext>
              </a:extLst>
            </p:cNvPr>
            <p:cNvCxnSpPr/>
            <p:nvPr/>
          </p:nvCxnSpPr>
          <p:spPr>
            <a:xfrm>
              <a:off x="2384612" y="2779059"/>
              <a:ext cx="43030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B6BB7579-1A05-2151-6C4A-2B43CE5F1466}"/>
              </a:ext>
            </a:extLst>
          </p:cNvPr>
          <p:cNvSpPr txBox="1"/>
          <p:nvPr/>
        </p:nvSpPr>
        <p:spPr>
          <a:xfrm>
            <a:off x="2904565" y="4486857"/>
            <a:ext cx="2375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olarizzazione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C0ED656-A7CE-D553-2DFD-48295D050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395" y="3510000"/>
            <a:ext cx="196280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2C5CC0-C431-B1E1-2815-7E270F7D6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689186"/>
              </p:ext>
            </p:extLst>
          </p:nvPr>
        </p:nvGraphicFramePr>
        <p:xfrm>
          <a:off x="838200" y="1855452"/>
          <a:ext cx="1728594" cy="62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317160" progId="Equation.DSMT4">
                  <p:embed/>
                </p:oleObj>
              </mc:Choice>
              <mc:Fallback>
                <p:oleObj name="Equation" r:id="rId7" imgW="87624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55452"/>
                        <a:ext cx="1728594" cy="620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>
            <a:extLst>
              <a:ext uri="{FF2B5EF4-FFF2-40B4-BE49-F238E27FC236}">
                <a16:creationId xmlns:a16="http://schemas.microsoft.com/office/drawing/2014/main" id="{6B9A06FD-D100-73FE-AF93-6A56C1CF8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395" y="4176750"/>
            <a:ext cx="224400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60BCE5A-749A-3EDC-CEBE-BE7C358C0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69536"/>
              </p:ext>
            </p:extLst>
          </p:nvPr>
        </p:nvGraphicFramePr>
        <p:xfrm>
          <a:off x="3145995" y="1882884"/>
          <a:ext cx="1119067" cy="47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863" imgH="228501" progId="Equation.DSMT4">
                  <p:embed/>
                </p:oleObj>
              </mc:Choice>
              <mc:Fallback>
                <p:oleObj name="Equation" r:id="rId9" imgW="545863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995" y="1882884"/>
                        <a:ext cx="1119067" cy="471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9776726-C09D-9ED1-AD6B-C8BACAC3C06B}"/>
              </a:ext>
            </a:extLst>
          </p:cNvPr>
          <p:cNvCxnSpPr/>
          <p:nvPr/>
        </p:nvCxnSpPr>
        <p:spPr>
          <a:xfrm>
            <a:off x="2566794" y="2160952"/>
            <a:ext cx="4924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7A6D27D-C76D-7073-0EB3-64B0776308A7}"/>
              </a:ext>
            </a:extLst>
          </p:cNvPr>
          <p:cNvCxnSpPr/>
          <p:nvPr/>
        </p:nvCxnSpPr>
        <p:spPr>
          <a:xfrm>
            <a:off x="4265062" y="2160952"/>
            <a:ext cx="4924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8E16C64-4CE5-7D57-D6DA-E225AB4E7604}"/>
              </a:ext>
            </a:extLst>
          </p:cNvPr>
          <p:cNvCxnSpPr/>
          <p:nvPr/>
        </p:nvCxnSpPr>
        <p:spPr>
          <a:xfrm>
            <a:off x="8346788" y="2160952"/>
            <a:ext cx="4924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9685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A5156-7C99-80CA-82CF-8687A185A8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fronto fra algoritmi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C854A23D-F74B-60E9-70A8-5932A750D16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92528781"/>
              </p:ext>
            </p:extLst>
          </p:nvPr>
        </p:nvGraphicFramePr>
        <p:xfrm>
          <a:off x="1234430" y="3528573"/>
          <a:ext cx="3584099" cy="251584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324701">
                  <a:extLst>
                    <a:ext uri="{9D8B030D-6E8A-4147-A177-3AD203B41FA5}">
                      <a16:colId xmlns:a16="http://schemas.microsoft.com/office/drawing/2014/main" val="2731584379"/>
                    </a:ext>
                  </a:extLst>
                </a:gridCol>
                <a:gridCol w="2259398">
                  <a:extLst>
                    <a:ext uri="{9D8B030D-6E8A-4147-A177-3AD203B41FA5}">
                      <a16:colId xmlns:a16="http://schemas.microsoft.com/office/drawing/2014/main" val="2841930863"/>
                    </a:ext>
                  </a:extLst>
                </a:gridCol>
              </a:tblGrid>
              <a:tr h="31448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>
                          <a:effectLst/>
                        </a:rPr>
                        <a:t>Error</a:t>
                      </a:r>
                      <a:endParaRPr lang="it-IT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>
                          <a:effectLst/>
                        </a:rPr>
                        <a:t>(fp + fn) / N</a:t>
                      </a:r>
                      <a:endParaRPr lang="it-IT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extLst>
                  <a:ext uri="{0D108BD9-81ED-4DB2-BD59-A6C34878D82A}">
                    <a16:rowId xmlns:a16="http://schemas.microsoft.com/office/drawing/2014/main" val="3286233553"/>
                  </a:ext>
                </a:extLst>
              </a:tr>
              <a:tr h="31448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 dirty="0" err="1">
                          <a:effectLst/>
                        </a:rPr>
                        <a:t>Accuracy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>
                          <a:effectLst/>
                        </a:rPr>
                        <a:t>(tp + tn) / N = 1- error</a:t>
                      </a:r>
                      <a:endParaRPr lang="it-IT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extLst>
                  <a:ext uri="{0D108BD9-81ED-4DB2-BD59-A6C34878D82A}">
                    <a16:rowId xmlns:a16="http://schemas.microsoft.com/office/drawing/2014/main" val="1286236492"/>
                  </a:ext>
                </a:extLst>
              </a:tr>
              <a:tr h="31448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 dirty="0" err="1">
                          <a:effectLst/>
                        </a:rPr>
                        <a:t>tp</a:t>
                      </a:r>
                      <a:r>
                        <a:rPr lang="it-IT" sz="1300" dirty="0">
                          <a:effectLst/>
                        </a:rPr>
                        <a:t>-rate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>
                          <a:effectLst/>
                        </a:rPr>
                        <a:t>tp / p</a:t>
                      </a:r>
                      <a:endParaRPr lang="it-IT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extLst>
                  <a:ext uri="{0D108BD9-81ED-4DB2-BD59-A6C34878D82A}">
                    <a16:rowId xmlns:a16="http://schemas.microsoft.com/office/drawing/2014/main" val="3815700671"/>
                  </a:ext>
                </a:extLst>
              </a:tr>
              <a:tr h="31448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 dirty="0">
                          <a:effectLst/>
                        </a:rPr>
                        <a:t>fp-rate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 dirty="0">
                          <a:effectLst/>
                        </a:rPr>
                        <a:t>fp / n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extLst>
                  <a:ext uri="{0D108BD9-81ED-4DB2-BD59-A6C34878D82A}">
                    <a16:rowId xmlns:a16="http://schemas.microsoft.com/office/drawing/2014/main" val="3919984170"/>
                  </a:ext>
                </a:extLst>
              </a:tr>
              <a:tr h="31448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 dirty="0">
                          <a:effectLst/>
                        </a:rPr>
                        <a:t>Precision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 dirty="0" err="1">
                          <a:effectLst/>
                        </a:rPr>
                        <a:t>tp</a:t>
                      </a:r>
                      <a:r>
                        <a:rPr lang="it-IT" sz="1300" dirty="0">
                          <a:effectLst/>
                        </a:rPr>
                        <a:t> / p’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extLst>
                  <a:ext uri="{0D108BD9-81ED-4DB2-BD59-A6C34878D82A}">
                    <a16:rowId xmlns:a16="http://schemas.microsoft.com/office/drawing/2014/main" val="2427319765"/>
                  </a:ext>
                </a:extLst>
              </a:tr>
              <a:tr h="31448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 dirty="0">
                          <a:effectLst/>
                        </a:rPr>
                        <a:t>Recall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 dirty="0" err="1">
                          <a:effectLst/>
                        </a:rPr>
                        <a:t>tp</a:t>
                      </a:r>
                      <a:r>
                        <a:rPr lang="it-IT" sz="1300" dirty="0">
                          <a:effectLst/>
                        </a:rPr>
                        <a:t> / p = </a:t>
                      </a:r>
                      <a:r>
                        <a:rPr lang="it-IT" sz="1300" dirty="0" err="1">
                          <a:effectLst/>
                        </a:rPr>
                        <a:t>tp</a:t>
                      </a:r>
                      <a:r>
                        <a:rPr lang="it-IT" sz="1300" dirty="0">
                          <a:effectLst/>
                        </a:rPr>
                        <a:t>-rate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extLst>
                  <a:ext uri="{0D108BD9-81ED-4DB2-BD59-A6C34878D82A}">
                    <a16:rowId xmlns:a16="http://schemas.microsoft.com/office/drawing/2014/main" val="1878659797"/>
                  </a:ext>
                </a:extLst>
              </a:tr>
              <a:tr h="31448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 dirty="0" err="1">
                          <a:effectLst/>
                        </a:rPr>
                        <a:t>Sensitivity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>
                          <a:effectLst/>
                        </a:rPr>
                        <a:t>tp / p = tp-rate</a:t>
                      </a:r>
                      <a:endParaRPr lang="it-IT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extLst>
                  <a:ext uri="{0D108BD9-81ED-4DB2-BD59-A6C34878D82A}">
                    <a16:rowId xmlns:a16="http://schemas.microsoft.com/office/drawing/2014/main" val="2350763974"/>
                  </a:ext>
                </a:extLst>
              </a:tr>
              <a:tr h="31448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 dirty="0" err="1">
                          <a:effectLst/>
                        </a:rPr>
                        <a:t>Specificity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it-IT" sz="1300" dirty="0">
                          <a:effectLst/>
                        </a:rPr>
                        <a:t>tn / n = 1 – fp-rate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1749" marR="81749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extLst>
                  <a:ext uri="{0D108BD9-81ED-4DB2-BD59-A6C34878D82A}">
                    <a16:rowId xmlns:a16="http://schemas.microsoft.com/office/drawing/2014/main" val="1885752498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FB674F-D5A5-6128-CDC0-36C215307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6</a:t>
            </a:fld>
            <a:endParaRPr lang="it-IT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62D3BE76-AD12-B624-3B0A-F0496F43B1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9878740"/>
              </p:ext>
            </p:extLst>
          </p:nvPr>
        </p:nvGraphicFramePr>
        <p:xfrm>
          <a:off x="5214761" y="1521251"/>
          <a:ext cx="6139039" cy="1621109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494722">
                  <a:extLst>
                    <a:ext uri="{9D8B030D-6E8A-4147-A177-3AD203B41FA5}">
                      <a16:colId xmlns:a16="http://schemas.microsoft.com/office/drawing/2014/main" val="3890479440"/>
                    </a:ext>
                  </a:extLst>
                </a:gridCol>
                <a:gridCol w="1792889">
                  <a:extLst>
                    <a:ext uri="{9D8B030D-6E8A-4147-A177-3AD203B41FA5}">
                      <a16:colId xmlns:a16="http://schemas.microsoft.com/office/drawing/2014/main" val="1756452042"/>
                    </a:ext>
                  </a:extLst>
                </a:gridCol>
                <a:gridCol w="1751691">
                  <a:extLst>
                    <a:ext uri="{9D8B030D-6E8A-4147-A177-3AD203B41FA5}">
                      <a16:colId xmlns:a16="http://schemas.microsoft.com/office/drawing/2014/main" val="2780612008"/>
                    </a:ext>
                  </a:extLst>
                </a:gridCol>
                <a:gridCol w="1099737">
                  <a:extLst>
                    <a:ext uri="{9D8B030D-6E8A-4147-A177-3AD203B41FA5}">
                      <a16:colId xmlns:a16="http://schemas.microsoft.com/office/drawing/2014/main" val="1975261066"/>
                    </a:ext>
                  </a:extLst>
                </a:gridCol>
              </a:tblGrid>
              <a:tr h="2735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 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Classe predetta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11366" marR="111366" marT="55683" marB="556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3258512"/>
                  </a:ext>
                </a:extLst>
              </a:tr>
              <a:tr h="3261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Classe effettiva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Positiva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Negativa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Totale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0106851"/>
                  </a:ext>
                </a:extLst>
              </a:tr>
              <a:tr h="2735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Positiva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 err="1">
                          <a:effectLst/>
                        </a:rPr>
                        <a:t>tp</a:t>
                      </a:r>
                      <a:r>
                        <a:rPr lang="it-IT" sz="1300" dirty="0">
                          <a:effectLst/>
                        </a:rPr>
                        <a:t>: </a:t>
                      </a:r>
                      <a:r>
                        <a:rPr lang="it-IT" sz="1300" dirty="0" err="1">
                          <a:effectLst/>
                        </a:rPr>
                        <a:t>true</a:t>
                      </a:r>
                      <a:r>
                        <a:rPr lang="it-IT" sz="1300" dirty="0">
                          <a:effectLst/>
                        </a:rPr>
                        <a:t> positive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>
                          <a:effectLst/>
                        </a:rPr>
                        <a:t>tn: true negative</a:t>
                      </a:r>
                      <a:endParaRPr lang="it-IT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p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03365637"/>
                  </a:ext>
                </a:extLst>
              </a:tr>
              <a:tr h="35767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Negativa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fp: false positive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 err="1">
                          <a:effectLst/>
                        </a:rPr>
                        <a:t>fn</a:t>
                      </a:r>
                      <a:r>
                        <a:rPr lang="it-IT" sz="1300" dirty="0">
                          <a:effectLst/>
                        </a:rPr>
                        <a:t>: false negative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n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8625616"/>
                  </a:ext>
                </a:extLst>
              </a:tr>
              <a:tr h="2869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Totale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p’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n’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it-IT" sz="1300" dirty="0">
                          <a:effectLst/>
                        </a:rPr>
                        <a:t>N</a:t>
                      </a:r>
                      <a:endParaRPr lang="it-IT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83524" marR="8352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9188122"/>
                  </a:ext>
                </a:extLst>
              </a:tr>
            </a:tbl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21F2B23C-F4B8-EC8A-1785-649705EC4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1954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48CDDDA-56D3-02A3-626D-6304989E8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19159"/>
              </p:ext>
            </p:extLst>
          </p:nvPr>
        </p:nvGraphicFramePr>
        <p:xfrm>
          <a:off x="5754957" y="4299598"/>
          <a:ext cx="2982253" cy="97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609600" progId="Equation.DSMT4">
                  <p:embed/>
                </p:oleObj>
              </mc:Choice>
              <mc:Fallback>
                <p:oleObj name="Equation" r:id="rId2" imgW="18669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957" y="4299598"/>
                        <a:ext cx="2982253" cy="973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7F9302A-E65A-6614-6FED-3067BEC2E832}"/>
              </a:ext>
            </a:extLst>
          </p:cNvPr>
          <p:cNvCxnSpPr>
            <a:cxnSpLocks/>
          </p:cNvCxnSpPr>
          <p:nvPr/>
        </p:nvCxnSpPr>
        <p:spPr>
          <a:xfrm>
            <a:off x="838200" y="1353391"/>
            <a:ext cx="540123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8AD429B0-5AE1-B28E-AFDE-0B7E0731D8FE}"/>
              </a:ext>
            </a:extLst>
          </p:cNvPr>
          <p:cNvSpPr txBox="1"/>
          <p:nvPr/>
        </p:nvSpPr>
        <p:spPr>
          <a:xfrm>
            <a:off x="1234430" y="2100973"/>
            <a:ext cx="250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fusion</a:t>
            </a:r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endParaRPr lang="it-IT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05117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59AE93-EC98-9FC1-BF41-FE54F92C6A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65664"/>
            <a:ext cx="10515600" cy="3326671"/>
          </a:xfrm>
        </p:spPr>
        <p:txBody>
          <a:bodyPr>
            <a:normAutofit/>
          </a:bodyPr>
          <a:lstStyle/>
          <a:p>
            <a:pPr algn="ctr"/>
            <a: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RESSIONE</a:t>
            </a:r>
            <a:b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ISTIC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7D3130-1B9F-A095-D412-8C48CECA1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99253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ADC402-7DFF-1740-1974-793B432F7B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e logistic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BF047A-33C3-EB88-E646-DDB8747C0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8</a:t>
            </a:fld>
            <a:endParaRPr lang="it-IT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3A15739-1E13-7708-28DA-BCFE0DFA9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317" y="1945340"/>
            <a:ext cx="178351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068D1D-2588-CAC1-3EF4-880853FB1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26937"/>
              </p:ext>
            </p:extLst>
          </p:nvPr>
        </p:nvGraphicFramePr>
        <p:xfrm>
          <a:off x="1643776" y="2777734"/>
          <a:ext cx="2885689" cy="70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2978" imgH="406224" progId="Equation.DSMT4">
                  <p:embed/>
                </p:oleObj>
              </mc:Choice>
              <mc:Fallback>
                <p:oleObj name="Equation" r:id="rId2" imgW="1662978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776" y="2777734"/>
                        <a:ext cx="2885689" cy="709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PPT - Aims of the course (An Engineering Approach) The pattern ...">
            <a:extLst>
              <a:ext uri="{FF2B5EF4-FFF2-40B4-BE49-F238E27FC236}">
                <a16:creationId xmlns:a16="http://schemas.microsoft.com/office/drawing/2014/main" id="{8A05D316-B3E7-A042-AFF3-A265759231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7" r="3648" b="29054"/>
          <a:stretch/>
        </p:blipFill>
        <p:spPr bwMode="auto">
          <a:xfrm>
            <a:off x="1443317" y="4041047"/>
            <a:ext cx="3286607" cy="1796782"/>
          </a:xfrm>
          <a:prstGeom prst="rect">
            <a:avLst/>
          </a:prstGeom>
          <a:noFill/>
          <a:ln w="76200"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3A97616-FE61-D238-A503-C8AC3105B15C}"/>
              </a:ext>
            </a:extLst>
          </p:cNvPr>
          <p:cNvCxnSpPr>
            <a:cxnSpLocks/>
          </p:cNvCxnSpPr>
          <p:nvPr/>
        </p:nvCxnSpPr>
        <p:spPr>
          <a:xfrm>
            <a:off x="838200" y="1354646"/>
            <a:ext cx="49042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DB4B9D4-7492-5A33-BCD5-545C55CBDAB3}"/>
              </a:ext>
            </a:extLst>
          </p:cNvPr>
          <p:cNvSpPr txBox="1"/>
          <p:nvPr/>
        </p:nvSpPr>
        <p:spPr>
          <a:xfrm>
            <a:off x="7181541" y="176181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e in discesa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282F7CA-55F5-48EE-F6E4-C3377EC01EFA}"/>
              </a:ext>
            </a:extLst>
          </p:cNvPr>
          <p:cNvSpPr/>
          <p:nvPr/>
        </p:nvSpPr>
        <p:spPr>
          <a:xfrm>
            <a:off x="6472456" y="4694829"/>
            <a:ext cx="4276227" cy="1143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9" name="Picture 8" descr="Multiple Linear Regression using OLS and gradient descent -AI ASPIRANT">
            <a:extLst>
              <a:ext uri="{FF2B5EF4-FFF2-40B4-BE49-F238E27FC236}">
                <a16:creationId xmlns:a16="http://schemas.microsoft.com/office/drawing/2014/main" id="{3237D399-3E66-CCB9-5C5D-D2A3E9D4FF9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921" y="2678492"/>
            <a:ext cx="2758440" cy="1494155"/>
          </a:xfrm>
          <a:prstGeom prst="rect">
            <a:avLst/>
          </a:prstGeom>
          <a:noFill/>
          <a:ln w="7620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510009198">
                  <a:custGeom>
                    <a:avLst/>
                    <a:gdLst>
                      <a:gd name="connsiteX0" fmla="*/ 0 w 2758440"/>
                      <a:gd name="connsiteY0" fmla="*/ 0 h 1494155"/>
                      <a:gd name="connsiteX1" fmla="*/ 2758440 w 2758440"/>
                      <a:gd name="connsiteY1" fmla="*/ 0 h 1494155"/>
                      <a:gd name="connsiteX2" fmla="*/ 2758440 w 2758440"/>
                      <a:gd name="connsiteY2" fmla="*/ 1494155 h 1494155"/>
                      <a:gd name="connsiteX3" fmla="*/ 0 w 2758440"/>
                      <a:gd name="connsiteY3" fmla="*/ 1494155 h 1494155"/>
                      <a:gd name="connsiteX4" fmla="*/ 0 w 2758440"/>
                      <a:gd name="connsiteY4" fmla="*/ 0 h 14941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758440" h="1494155" extrusionOk="0">
                        <a:moveTo>
                          <a:pt x="0" y="0"/>
                        </a:moveTo>
                        <a:cubicBezTo>
                          <a:pt x="538899" y="97505"/>
                          <a:pt x="2153831" y="-159607"/>
                          <a:pt x="2758440" y="0"/>
                        </a:cubicBezTo>
                        <a:cubicBezTo>
                          <a:pt x="2624731" y="193391"/>
                          <a:pt x="2802038" y="773612"/>
                          <a:pt x="2758440" y="1494155"/>
                        </a:cubicBezTo>
                        <a:cubicBezTo>
                          <a:pt x="1721653" y="1481695"/>
                          <a:pt x="804220" y="1514033"/>
                          <a:pt x="0" y="1494155"/>
                        </a:cubicBezTo>
                        <a:cubicBezTo>
                          <a:pt x="124898" y="920720"/>
                          <a:pt x="-115067" y="544553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</p:pic>
      <p:pic>
        <p:nvPicPr>
          <p:cNvPr id="12" name="Picture 11" descr="Behavior or different learning rate values">
            <a:extLst>
              <a:ext uri="{FF2B5EF4-FFF2-40B4-BE49-F238E27FC236}">
                <a16:creationId xmlns:a16="http://schemas.microsoft.com/office/drawing/2014/main" id="{CE1FDD7F-60F0-1CB8-967C-940BB8F9F04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26325" b="60361"/>
          <a:stretch/>
        </p:blipFill>
        <p:spPr bwMode="auto">
          <a:xfrm>
            <a:off x="6472456" y="4694829"/>
            <a:ext cx="4243275" cy="1143000"/>
          </a:xfrm>
          <a:prstGeom prst="rect">
            <a:avLst/>
          </a:prstGeom>
          <a:noFill/>
          <a:ln w="76200"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2F96B8E-5069-BED5-68FF-3BF5D9FAF3E0}"/>
              </a:ext>
            </a:extLst>
          </p:cNvPr>
          <p:cNvSpPr txBox="1"/>
          <p:nvPr/>
        </p:nvSpPr>
        <p:spPr>
          <a:xfrm>
            <a:off x="1715020" y="176181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zione sigmoidale</a:t>
            </a:r>
          </a:p>
        </p:txBody>
      </p:sp>
    </p:spTree>
    <p:extLst>
      <p:ext uri="{BB962C8B-B14F-4D97-AF65-F5344CB8AC3E}">
        <p14:creationId xmlns:p14="http://schemas.microsoft.com/office/powerpoint/2010/main" val="9640278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25FCC8-97E8-20D0-C5B3-B8663F98D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olo dei parametr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4A418A-5212-7388-F2C9-5EDD8270A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40F87-2967-438B-8A27-5304F924621B}" type="slidenum">
              <a:rPr lang="it-IT" smtClean="0"/>
              <a:t>9</a:t>
            </a:fld>
            <a:endParaRPr lang="it-IT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BC55AC6-2D10-6B01-F8BB-238123F3E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588" y="1668854"/>
            <a:ext cx="3876024" cy="4299956"/>
          </a:xfrm>
          <a:prstGeom prst="rect">
            <a:avLst/>
          </a:prstGeom>
          <a:ln w="57150">
            <a:noFill/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42806CF-1781-C72E-C7DC-98BED86EA298}"/>
              </a:ext>
            </a:extLst>
          </p:cNvPr>
          <p:cNvCxnSpPr>
            <a:cxnSpLocks/>
          </p:cNvCxnSpPr>
          <p:nvPr/>
        </p:nvCxnSpPr>
        <p:spPr>
          <a:xfrm>
            <a:off x="838200" y="1344426"/>
            <a:ext cx="501575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A picture containing line, diagram, parallel, plot&#10;&#10;Description automatically generated">
            <a:extLst>
              <a:ext uri="{FF2B5EF4-FFF2-40B4-BE49-F238E27FC236}">
                <a16:creationId xmlns:a16="http://schemas.microsoft.com/office/drawing/2014/main" id="{AC4312E9-B8A3-4D82-AC37-2D511BE3A0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00" y="3514747"/>
            <a:ext cx="3671421" cy="2872054"/>
          </a:xfrm>
          <a:prstGeom prst="rect">
            <a:avLst/>
          </a:prstGeom>
          <a:solidFill>
            <a:schemeClr val="tx1"/>
          </a:solidFill>
          <a:ln w="76200">
            <a:solidFill>
              <a:schemeClr val="tx1"/>
            </a:solidFill>
          </a:ln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738A9BC-6439-5C21-F2D0-12C065F0A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3953" y="18352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6053E41-C03D-48F5-30D8-F82BD6466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750091"/>
              </p:ext>
            </p:extLst>
          </p:nvPr>
        </p:nvGraphicFramePr>
        <p:xfrm>
          <a:off x="838200" y="1668854"/>
          <a:ext cx="42164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888840" progId="Equation.DSMT4">
                  <p:embed/>
                </p:oleObj>
              </mc:Choice>
              <mc:Fallback>
                <p:oleObj name="Equation" r:id="rId4" imgW="269208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68854"/>
                        <a:ext cx="4216400" cy="139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7141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0</TotalTime>
  <Words>433</Words>
  <Application>Microsoft Office PowerPoint</Application>
  <PresentationFormat>Widescreen</PresentationFormat>
  <Paragraphs>257</Paragraphs>
  <Slides>1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onsolas</vt:lpstr>
      <vt:lpstr>Times New Roman</vt:lpstr>
      <vt:lpstr>Office Theme</vt:lpstr>
      <vt:lpstr>Equation</vt:lpstr>
      <vt:lpstr>MathType 6.0 Equation</vt:lpstr>
      <vt:lpstr>MACHINE LEARNING E CONFRONTO FRA REGRESSIONE LOGISTICA E SUPPORT VECTOR MACHINE</vt:lpstr>
      <vt:lpstr>PowerPoint Presentation</vt:lpstr>
      <vt:lpstr>MACHINE LEARNING</vt:lpstr>
      <vt:lpstr>Machine Learning</vt:lpstr>
      <vt:lpstr>Selezione di un modello</vt:lpstr>
      <vt:lpstr>Confronto fra algoritmi</vt:lpstr>
      <vt:lpstr>REGRESSIONE LOGISTICA</vt:lpstr>
      <vt:lpstr>Regressione logistica</vt:lpstr>
      <vt:lpstr>Calcolo dei parametri</vt:lpstr>
      <vt:lpstr>SUPPORT VECTOR MACHINE</vt:lpstr>
      <vt:lpstr>Support Vector Machine</vt:lpstr>
      <vt:lpstr>Kernel trick</vt:lpstr>
      <vt:lpstr>CASO APPLICATIVO</vt:lpstr>
      <vt:lpstr>Caso applicativo</vt:lpstr>
      <vt:lpstr>PowerPoint Presentation</vt:lpstr>
      <vt:lpstr>Grazie per l’attenzion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E CONFRONTO TRA REGRESSIONE LOGISTICA E SUPPORT VECTOR MACHINE</dc:title>
  <dc:creator>Tancredi Bosi - tancredi.bosi@studio.unibo.it</dc:creator>
  <cp:lastModifiedBy>Tancredi Bosi - tancredi.bosi@studio.unibo.it</cp:lastModifiedBy>
  <cp:revision>60</cp:revision>
  <dcterms:created xsi:type="dcterms:W3CDTF">2023-07-07T09:05:47Z</dcterms:created>
  <dcterms:modified xsi:type="dcterms:W3CDTF">2023-07-18T13:14:55Z</dcterms:modified>
</cp:coreProperties>
</file>